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FF"/>
    <a:srgbClr val="FFFFCC"/>
    <a:srgbClr val="008080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01" autoAdjust="0"/>
    <p:restoredTop sz="94660"/>
  </p:normalViewPr>
  <p:slideViewPr>
    <p:cSldViewPr>
      <p:cViewPr varScale="1">
        <p:scale>
          <a:sx n="109" d="100"/>
          <a:sy n="109" d="100"/>
        </p:scale>
        <p:origin x="120" y="12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11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2E99E4-3785-4DD1-9C74-64069E84D544}" type="datetimeFigureOut">
              <a:rPr lang="en-US" smtClean="0"/>
              <a:pPr/>
              <a:t>6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2103F8-38CA-43D9-9039-077B7C3CB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929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Inequalities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 (cont.)</a:t>
            </a:r>
          </a:p>
        </p:txBody>
      </p:sp>
      <p:sp>
        <p:nvSpPr>
          <p:cNvPr id="19459" name="Rectangle 3"/>
          <p:cNvSpPr>
            <a:spLocks/>
          </p:cNvSpPr>
          <p:nvPr/>
        </p:nvSpPr>
        <p:spPr bwMode="auto">
          <a:xfrm>
            <a:off x="457200" y="1295400"/>
            <a:ext cx="4876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he solution shows &gt;,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 by Method 2,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graph consists of thos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points above the line. 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hade the half-plane 	above the lin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39E5F7-6B59-4F9A-8F1A-9594132B32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9091" y="1295399"/>
            <a:ext cx="3690841" cy="38004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BDC47D-1431-4D98-80A3-12432FA24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7819" y="1295398"/>
            <a:ext cx="3924670" cy="380047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F724035-92D7-43B1-AF60-9B882F946B29}"/>
              </a:ext>
            </a:extLst>
          </p:cNvPr>
          <p:cNvSpPr/>
          <p:nvPr/>
        </p:nvSpPr>
        <p:spPr>
          <a:xfrm>
            <a:off x="431800" y="4178176"/>
            <a:ext cx="53500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Font typeface="Courier New" pitchFamily="49" charset="0"/>
              <a:buNone/>
            </a:pPr>
            <a:r>
              <a:rPr lang="en-US" sz="2400" b="1" dirty="0">
                <a:solidFill>
                  <a:srgbClr val="008080"/>
                </a:solidFill>
                <a:latin typeface="Calibri" pitchFamily="34" charset="0"/>
              </a:rPr>
              <a:t>Note: 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As a check, we see that the point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(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3, 0) gives 0 &gt; 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6, a true statement.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Thus, we know we have shaded the correct half-pla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Graph the half-plane that satisfies the inequality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&gt; 1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eaLnBrk="0" hangingPunct="0">
              <a:spcBef>
                <a:spcPct val="50000"/>
              </a:spcBef>
              <a:tabLst>
                <a:tab pos="463550" algn="l"/>
              </a:tabLst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Again,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 an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Method 2 is used.</a:t>
            </a:r>
          </a:p>
          <a:p>
            <a:pPr eaLnBrk="0" hangingPunct="0">
              <a:spcBef>
                <a:spcPts val="600"/>
              </a:spcBef>
              <a:tabLst>
                <a:tab pos="1163638" algn="l"/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1 </a:t>
            </a:r>
            <a:r>
              <a:rPr lang="en-US" dirty="0">
                <a:latin typeface="Calibri" pitchFamily="34" charset="0"/>
              </a:rPr>
              <a:t>as a dashed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because the inequality is &gt;. (The boundary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is a horizontal line.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 (cont.)</a:t>
            </a:r>
          </a:p>
        </p:txBody>
      </p:sp>
      <p:sp>
        <p:nvSpPr>
          <p:cNvPr id="21507" name="Rectangle 3"/>
          <p:cNvSpPr>
            <a:spLocks/>
          </p:cNvSpPr>
          <p:nvPr/>
        </p:nvSpPr>
        <p:spPr bwMode="auto">
          <a:xfrm>
            <a:off x="457200" y="1290432"/>
            <a:ext cx="472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By Method 2, shad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half-plane abov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3077C7-3944-4EC9-B0A3-C46943570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399" y="1524000"/>
            <a:ext cx="3354493" cy="32004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4530282-59EA-4842-B6B9-81ED5930B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290432"/>
            <a:ext cx="3937789" cy="373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Graph the solution set to the inequality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boundary line is a vertical line and Method 1 is used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Graph the boundary lin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0 as a solid line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because the inequality is ≤ (less than or </a:t>
            </a:r>
            <a:r>
              <a:rPr lang="en-US" b="1" i="0" dirty="0">
                <a:solidFill>
                  <a:schemeClr val="tx1"/>
                </a:solidFill>
              </a:rPr>
              <a:t>equal 	to</a:t>
            </a:r>
            <a:r>
              <a:rPr lang="en-US" i="0" dirty="0">
                <a:solidFill>
                  <a:schemeClr val="tx1"/>
                </a:solidFill>
              </a:rPr>
              <a:t>).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Note that this is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axis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23675"/>
              </p:ext>
            </p:extLst>
          </p:nvPr>
        </p:nvGraphicFramePr>
        <p:xfrm>
          <a:off x="6291263" y="1384300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3600" imgH="347400" progId="Equation.DSMT4">
                  <p:embed/>
                </p:oleObj>
              </mc:Choice>
              <mc:Fallback>
                <p:oleObj name="Equation" r:id="rId2" imgW="8136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1384300"/>
                        <a:ext cx="825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31800" y="109728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Test the point </a:t>
            </a:r>
            <a:r>
              <a:rPr lang="en-US" i="0" dirty="0">
                <a:solidFill>
                  <a:srgbClr val="000099"/>
                </a:solidFill>
              </a:rPr>
              <a:t>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, 1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−2 ≤ 0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This statement is tru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4D3225-32E8-495E-88E4-AB4F9ABD33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2076618"/>
            <a:ext cx="3091570" cy="318118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D4F7659-C2E7-4BD7-83C9-8943F73A273E}"/>
              </a:ext>
            </a:extLst>
          </p:cNvPr>
          <p:cNvSpPr/>
          <p:nvPr/>
        </p:nvSpPr>
        <p:spPr>
          <a:xfrm>
            <a:off x="304800" y="2940551"/>
            <a:ext cx="509817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1163638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hade the half-plane </a:t>
            </a:r>
            <a:br>
              <a:rPr lang="en-US" sz="2800" dirty="0"/>
            </a:br>
            <a:r>
              <a:rPr lang="en-US" sz="2800" dirty="0"/>
              <a:t>	on the same side of </a:t>
            </a:r>
            <a:br>
              <a:rPr lang="en-US" sz="2800" dirty="0"/>
            </a:br>
            <a:r>
              <a:rPr lang="en-US" sz="2800" dirty="0"/>
              <a:t>	the line as </a:t>
            </a:r>
            <a:r>
              <a:rPr lang="en-US" sz="2800" dirty="0">
                <a:solidFill>
                  <a:srgbClr val="000099"/>
                </a:solidFill>
              </a:rPr>
              <a:t>(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, 1)</a:t>
            </a:r>
            <a:r>
              <a:rPr lang="en-US" sz="2800" dirty="0"/>
              <a:t>. </a:t>
            </a:r>
            <a:br>
              <a:rPr lang="en-US" sz="2800" dirty="0"/>
            </a:br>
            <a:r>
              <a:rPr lang="en-US" sz="2800" dirty="0"/>
              <a:t>	This half-plane consists </a:t>
            </a:r>
            <a:br>
              <a:rPr lang="en-US" sz="2800" dirty="0"/>
            </a:br>
            <a:r>
              <a:rPr lang="en-US" sz="2800" dirty="0"/>
              <a:t>	of the points with </a:t>
            </a:r>
            <a:br>
              <a:rPr lang="en-US" sz="2800" dirty="0"/>
            </a:br>
            <a:r>
              <a:rPr lang="en-US" sz="2800" dirty="0"/>
              <a:t>	</a:t>
            </a:r>
            <a:r>
              <a:rPr lang="en-US" sz="2800" i="1" dirty="0"/>
              <a:t>x</a:t>
            </a:r>
            <a:r>
              <a:rPr lang="en-US" sz="2800" dirty="0"/>
              <a:t>-coordinates 0 or </a:t>
            </a:r>
            <a:br>
              <a:rPr lang="en-US" sz="2800" dirty="0"/>
            </a:br>
            <a:r>
              <a:rPr lang="en-US" sz="2800" dirty="0"/>
              <a:t>	negativ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3303CE-1C1A-418A-AD1F-3E20BEE58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9089" y="1752600"/>
            <a:ext cx="3872603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</a:t>
            </a: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72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br>
              <a:rPr lang="en-US" dirty="0"/>
            </a:b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 </a:t>
            </a:r>
            <a:r>
              <a:rPr lang="en-US" i="0" dirty="0">
                <a:solidFill>
                  <a:schemeClr val="tx1"/>
                </a:solidFill>
              </a:rPr>
              <a:t>Solving the inequality for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 </a:t>
            </a:r>
            <a:r>
              <a:rPr lang="en-US" i="0" dirty="0">
                <a:solidFill>
                  <a:schemeClr val="tx1"/>
                </a:solidFill>
              </a:rPr>
              <a:t>Press the key       and enter the function: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  <a:tab pos="1163638" algn="l"/>
              </a:tabLst>
            </a:pPr>
            <a:r>
              <a:rPr lang="en-US" i="0" dirty="0">
                <a:solidFill>
                  <a:srgbClr val="000099"/>
                </a:solidFill>
              </a:rPr>
              <a:t>		\Y</a:t>
            </a:r>
            <a:r>
              <a:rPr lang="en-US" i="0" baseline="-25000" dirty="0">
                <a:solidFill>
                  <a:srgbClr val="000099"/>
                </a:solidFill>
              </a:rPr>
              <a:t>1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X + 7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1484"/>
              </p:ext>
            </p:extLst>
          </p:nvPr>
        </p:nvGraphicFramePr>
        <p:xfrm>
          <a:off x="508000" y="18859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347400" progId="Equation.DSMT4">
                  <p:embed/>
                </p:oleObj>
              </mc:Choice>
              <mc:Fallback>
                <p:oleObj name="Equation" r:id="rId2" imgW="1499400" imgH="3474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8859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53785"/>
              </p:ext>
            </p:extLst>
          </p:nvPr>
        </p:nvGraphicFramePr>
        <p:xfrm>
          <a:off x="6559027" y="2975330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4360" imgH="347400" progId="Equation.DSMT4">
                  <p:embed/>
                </p:oleObj>
              </mc:Choice>
              <mc:Fallback>
                <p:oleObj name="Equation" r:id="rId4" imgW="176436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027" y="2975330"/>
                        <a:ext cx="1778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F253654-FFA6-AD90-CE88-D9C0410B7C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2131" y="3602839"/>
            <a:ext cx="347290" cy="33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71284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three times so that 	the display appears as follows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514600"/>
            <a:ext cx="30861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C47B10-30C1-B712-6F81-13AD3FE7C9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1618" y="1384302"/>
            <a:ext cx="736089" cy="292098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and (using the standard window 	settings) the following graph should appear on 	the display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819400"/>
            <a:ext cx="30956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073F27B-C4A0-7572-383E-83A4FEDAB3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753" y="1368781"/>
            <a:ext cx="841069" cy="34168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&gt; −8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</a:t>
            </a:r>
            <a:r>
              <a:rPr lang="en-US" i="0" dirty="0">
                <a:solidFill>
                  <a:schemeClr val="tx1"/>
                </a:solidFill>
              </a:rPr>
              <a:t> Solving the inequality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gives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 Press the key       and enter the func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39924"/>
              </p:ext>
            </p:extLst>
          </p:nvPr>
        </p:nvGraphicFramePr>
        <p:xfrm>
          <a:off x="6578600" y="2801938"/>
          <a:ext cx="158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2480" imgH="886680" progId="Equation.DSMT4">
                  <p:embed/>
                </p:oleObj>
              </mc:Choice>
              <mc:Fallback>
                <p:oleObj name="Equation" r:id="rId2" imgW="1572480" imgH="88668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801938"/>
                        <a:ext cx="158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82888"/>
              </p:ext>
            </p:extLst>
          </p:nvPr>
        </p:nvGraphicFramePr>
        <p:xfrm>
          <a:off x="1711325" y="4248150"/>
          <a:ext cx="2332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248150"/>
                        <a:ext cx="23320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E95A49D-EAE4-3126-BDCE-CC317749CE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3863" y="3719943"/>
            <a:ext cx="402591" cy="374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two times so that the 		display appears as follows.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514600"/>
            <a:ext cx="30670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BE3D8CE-AB02-2A98-2122-C23F7452D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134" y="1405817"/>
            <a:ext cx="736089" cy="29209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First, graph the boundary line (dashed if the inequality is &lt; or &gt;, solid if the inequality is ≤ or ≥)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2"/>
            </a:pPr>
            <a:r>
              <a:rPr lang="en-US" i="0" dirty="0">
                <a:solidFill>
                  <a:srgbClr val="000000"/>
                </a:solidFill>
              </a:rPr>
              <a:t>Next, determine which side of the line to shade using one of the following method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and (using the standard window 		settings) the following graph should appear on 		the display.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inequality is &gt;, so the 		boundary line should actually be dashed.)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3276600"/>
            <a:ext cx="30861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4B4C95F-E333-6BB6-FC81-F9683B07A4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753" y="1368781"/>
            <a:ext cx="841069" cy="34168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4726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	Method 1</a:t>
            </a:r>
          </a:p>
          <a:p>
            <a:pPr marL="914400" indent="-452438">
              <a:spcBef>
                <a:spcPts val="600"/>
              </a:spcBef>
              <a:buFont typeface="+mj-lt"/>
              <a:buAutoNum type="alphaLcPeriod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Test any one point obviously on one side of the line.</a:t>
            </a:r>
          </a:p>
          <a:p>
            <a:pPr marL="976312" indent="-514350">
              <a:spcBef>
                <a:spcPct val="50000"/>
              </a:spcBef>
              <a:buFont typeface="+mj-lt"/>
              <a:buAutoNum type="alphaLcPeriod" startAt="2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test-point satisfies the inequality, shade the half-plane on that side of the line. Otherwise, shade the other half-plane.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The point (0, 0), if it is not on the boundary line, is usually the easiest point to tes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392576"/>
            <a:ext cx="8229600" cy="4950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  <a:tabLst>
                <a:tab pos="225425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	Method 2</a:t>
            </a:r>
          </a:p>
          <a:p>
            <a:pPr marL="739775" indent="-514350">
              <a:spcBef>
                <a:spcPts val="0"/>
              </a:spcBef>
              <a:buFont typeface="+mj-lt"/>
              <a:buAutoNum type="alphaLcPeriod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Solve the inequality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(assuming that the line is not vertical)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2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l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≤, then shade the half-plane below the line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3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g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≥, then shade the half-plane above the lin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Note: </a:t>
            </a:r>
            <a:r>
              <a:rPr lang="en-US" i="0" dirty="0">
                <a:solidFill>
                  <a:srgbClr val="000000"/>
                </a:solidFill>
              </a:rPr>
              <a:t>If the boundary line is vertical, then solv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 If the solution show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&g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≥, then shade the half-plane to the right. If the solution shows </a:t>
            </a:r>
            <a:r>
              <a:rPr lang="en-US" i="1" dirty="0">
                <a:solidFill>
                  <a:srgbClr val="000000"/>
                </a:solidFill>
              </a:rPr>
              <a:t>x </a:t>
            </a:r>
            <a:r>
              <a:rPr lang="en-US" i="0" dirty="0">
                <a:solidFill>
                  <a:srgbClr val="000000"/>
                </a:solidFill>
              </a:rPr>
              <a:t>&l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≤, then shade the half-plane to the left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The shaded half-plane (and the line if it is solid) is the solution to the inequality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</a:t>
            </a:r>
          </a:p>
        </p:txBody>
      </p:sp>
      <p:sp>
        <p:nvSpPr>
          <p:cNvPr id="102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 algn="just">
              <a:spcBef>
                <a:spcPct val="50000"/>
              </a:spcBef>
              <a:tabLst>
                <a:tab pos="1377950" algn="l"/>
                <a:tab pos="4121150" algn="r"/>
              </a:tabLst>
            </a:pPr>
            <a:r>
              <a:rPr lang="en-US" dirty="0"/>
              <a:t>Graph the solution set to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spcBef>
                <a:spcPts val="24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65809"/>
              </p:ext>
            </p:extLst>
          </p:nvPr>
        </p:nvGraphicFramePr>
        <p:xfrm>
          <a:off x="6299200" y="14160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347400" progId="Equation.DSMT4">
                  <p:embed/>
                </p:oleObj>
              </mc:Choice>
              <mc:Fallback>
                <p:oleObj name="Equation" r:id="rId2" imgW="14994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4160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/>
          </p:cNvSpPr>
          <p:nvPr/>
        </p:nvSpPr>
        <p:spPr bwMode="auto">
          <a:xfrm>
            <a:off x="457200" y="2590800"/>
            <a:ext cx="5105400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Method 1 is used in this example.</a:t>
            </a:r>
          </a:p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1:  </a:t>
            </a:r>
            <a:r>
              <a:rPr lang="en-US" sz="2800" dirty="0">
                <a:latin typeface="Calibri" pitchFamily="34" charset="0"/>
              </a:rPr>
              <a:t>Graph the boundary lin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+ 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= 6</a:t>
            </a:r>
            <a:r>
              <a:rPr lang="en-US" sz="2800" dirty="0">
                <a:latin typeface="Calibri" pitchFamily="34" charset="0"/>
              </a:rPr>
              <a:t> as a solid li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ecause the inequality is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≤ (less than or </a:t>
            </a:r>
            <a:r>
              <a:rPr lang="en-US" sz="2800" b="1" dirty="0">
                <a:latin typeface="Calibri" pitchFamily="34" charset="0"/>
              </a:rPr>
              <a:t>equal to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pic>
        <p:nvPicPr>
          <p:cNvPr id="1166" name="Picture 14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2133600"/>
            <a:ext cx="3282696" cy="3290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1267" name="Rectangle 3"/>
          <p:cNvSpPr>
            <a:spLocks/>
          </p:cNvSpPr>
          <p:nvPr/>
        </p:nvSpPr>
        <p:spPr bwMode="auto">
          <a:xfrm>
            <a:off x="457200" y="1295400"/>
            <a:ext cx="5105400" cy="3884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est any point on one</a:t>
            </a:r>
          </a:p>
          <a:p>
            <a:pPr eaLnBrk="0" hangingPunct="0"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side of the line. In this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example, we hav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chosen (0, 0).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This is a true statement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61609"/>
              </p:ext>
            </p:extLst>
          </p:nvPr>
        </p:nvGraphicFramePr>
        <p:xfrm>
          <a:off x="1695450" y="3295650"/>
          <a:ext cx="189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3160" imgH="594000" progId="Equation.DSMT4">
                  <p:embed/>
                </p:oleObj>
              </mc:Choice>
              <mc:Fallback>
                <p:oleObj name="Equation" r:id="rId2" imgW="1883160" imgH="5940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95650"/>
                        <a:ext cx="1892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54191"/>
              </p:ext>
            </p:extLst>
          </p:nvPr>
        </p:nvGraphicFramePr>
        <p:xfrm>
          <a:off x="2863850" y="4019550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2800" imgH="347400" progId="Equation.DSMT4">
                  <p:embed/>
                </p:oleObj>
              </mc:Choice>
              <mc:Fallback>
                <p:oleObj name="Equation" r:id="rId4" imgW="71280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019550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28" name="Picture 28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1295400"/>
            <a:ext cx="3273552" cy="3221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2291" name="Rectangle 3"/>
          <p:cNvSpPr>
            <a:spLocks/>
          </p:cNvSpPr>
          <p:nvPr/>
        </p:nvSpPr>
        <p:spPr bwMode="auto">
          <a:xfrm>
            <a:off x="457200" y="1293607"/>
            <a:ext cx="4572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3:</a:t>
            </a:r>
            <a:r>
              <a:rPr lang="en-US" sz="2800" dirty="0">
                <a:latin typeface="Calibri" pitchFamily="34" charset="0"/>
              </a:rPr>
              <a:t>	Shade the half-pla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on the same side of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 as the point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(0, 0). The shaded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half-plane and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oundary line is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lution set to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inequality.</a:t>
            </a:r>
          </a:p>
          <a:p>
            <a:pPr eaLnBrk="0" hangingPunct="0"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447800"/>
            <a:ext cx="3282696" cy="320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0" hangingPunct="0"/>
            <a:r>
              <a:rPr lang="en-US" dirty="0">
                <a:latin typeface="Calibri" pitchFamily="34" charset="0"/>
              </a:rPr>
              <a:t>Graph the solution set to the inequality</a:t>
            </a:r>
          </a:p>
          <a:p>
            <a:pPr marL="533400" indent="-533400" eaLnBrk="0" hangingPunct="0">
              <a:spcBef>
                <a:spcPct val="50000"/>
              </a:spcBef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/>
            <a:r>
              <a:rPr lang="en-US" dirty="0">
                <a:latin typeface="Calibri" pitchFamily="34" charset="0"/>
              </a:rPr>
              <a:t>Since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, Method 2 is easy to apply.</a:t>
            </a:r>
          </a:p>
          <a:p>
            <a:pPr marL="533400" indent="-533400" eaLnBrk="0" hangingPunct="0">
              <a:spcBef>
                <a:spcPct val="50000"/>
              </a:spcBef>
              <a:tabLst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2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 as a dashe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line because the inequality is &gt;.</a:t>
            </a:r>
          </a:p>
          <a:p>
            <a:pPr marL="533400" indent="-533400" eaLnBrk="0" hangingPunct="0"/>
            <a:r>
              <a:rPr lang="en-US" i="1" dirty="0">
                <a:latin typeface="Calibri" pitchFamily="34" charset="0"/>
              </a:rPr>
              <a:t>  </a:t>
            </a:r>
          </a:p>
          <a:p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80731"/>
              </p:ext>
            </p:extLst>
          </p:nvPr>
        </p:nvGraphicFramePr>
        <p:xfrm>
          <a:off x="6324600" y="1431044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400" imgH="329040" progId="Equation.DSMT4">
                  <p:embed/>
                </p:oleObj>
              </mc:Choice>
              <mc:Fallback>
                <p:oleObj name="Equation" r:id="rId2" imgW="923400" imgH="3290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31044"/>
                        <a:ext cx="939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1063</Words>
  <Application>Microsoft Office PowerPoint</Application>
  <PresentationFormat>On-screen Show (4:3)</PresentationFormat>
  <Paragraphs>7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0.6</vt:lpstr>
      <vt:lpstr>Procedure: Graphing Linear Inequalities</vt:lpstr>
      <vt:lpstr>Procedure: Graphing Linear Inequalities (cont.)</vt:lpstr>
      <vt:lpstr>Procedure: Graphing Linear Inequalities (cont.)</vt:lpstr>
      <vt:lpstr>Procedure: Graphing Linear Inequalities (cont.)</vt:lpstr>
      <vt:lpstr>Example 1: Graphing Linear Inequalities</vt:lpstr>
      <vt:lpstr>Example 1: Graphing Linear Inequalities (cont.)</vt:lpstr>
      <vt:lpstr>Example 1: Graphing Linear Inequalities (cont.)</vt:lpstr>
      <vt:lpstr>Example 2: Graphing Linear Inequalities</vt:lpstr>
      <vt:lpstr>Example 2: Graphing Linear Inequalities (cont.)</vt:lpstr>
      <vt:lpstr>Example 3: Graphing Linear Inequalities</vt:lpstr>
      <vt:lpstr>Example 3: Graphing Linear Inequalities (cont.)</vt:lpstr>
      <vt:lpstr>Example 4: Graphing Linear Inequalities</vt:lpstr>
      <vt:lpstr>Example 4: Graphing Linear Inequalities (cont.)</vt:lpstr>
      <vt:lpstr>Example 5: Graphing Linear Inequalities Using a Calculator</vt:lpstr>
      <vt:lpstr>Example 5: Graphing Linear Inequalities Using a Calculator (cont.)</vt:lpstr>
      <vt:lpstr>Example 5: Graphing Linear Inequalities Using a Calculator (cont.)</vt:lpstr>
      <vt:lpstr>Example 6: Graphing Linear Inequalities Using a Calculator</vt:lpstr>
      <vt:lpstr>Example 6: Graphing Linear Inequalities Using a Calculator (cont.)</vt:lpstr>
      <vt:lpstr>Example 6: Graphing Linear Inequalitie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40</cp:revision>
  <dcterms:created xsi:type="dcterms:W3CDTF">2013-04-26T14:43:13Z</dcterms:created>
  <dcterms:modified xsi:type="dcterms:W3CDTF">2023-06-19T16:21:11Z</dcterms:modified>
</cp:coreProperties>
</file>